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0A60" w:rsidRDefault="00B4780C" w:rsidP="00490A60">
      <w:pPr>
        <w:jc w:val="center"/>
        <w:rPr>
          <w:sz w:val="28"/>
          <w:szCs w:val="28"/>
        </w:rPr>
      </w:pPr>
      <w:r w:rsidRPr="006774D6">
        <w:rPr>
          <w:sz w:val="28"/>
          <w:szCs w:val="28"/>
        </w:rPr>
        <w:t xml:space="preserve">Math </w:t>
      </w:r>
      <w:r w:rsidR="002D252E">
        <w:rPr>
          <w:sz w:val="28"/>
          <w:szCs w:val="28"/>
        </w:rPr>
        <w:t>1</w:t>
      </w:r>
      <w:r w:rsidRPr="006774D6">
        <w:rPr>
          <w:sz w:val="28"/>
          <w:szCs w:val="28"/>
        </w:rPr>
        <w:t xml:space="preserve">040 </w:t>
      </w:r>
      <w:proofErr w:type="spellStart"/>
      <w:r w:rsidRPr="006774D6">
        <w:rPr>
          <w:sz w:val="28"/>
          <w:szCs w:val="28"/>
        </w:rPr>
        <w:t>StatCrunch</w:t>
      </w:r>
      <w:proofErr w:type="spellEnd"/>
      <w:r w:rsidRPr="006774D6">
        <w:rPr>
          <w:sz w:val="28"/>
          <w:szCs w:val="28"/>
        </w:rPr>
        <w:t xml:space="preserve"> Exercise 3</w:t>
      </w:r>
    </w:p>
    <w:p w:rsidR="00D21765" w:rsidRDefault="00D21765" w:rsidP="00D21765">
      <w:pPr>
        <w:jc w:val="center"/>
        <w:rPr>
          <w:sz w:val="18"/>
          <w:szCs w:val="18"/>
        </w:rPr>
      </w:pPr>
      <w:r>
        <w:rPr>
          <w:sz w:val="18"/>
          <w:szCs w:val="18"/>
        </w:rPr>
        <w:t>Exercises from Elementary Statistics 12</w:t>
      </w:r>
      <w:r>
        <w:rPr>
          <w:sz w:val="18"/>
          <w:szCs w:val="18"/>
          <w:vertAlign w:val="superscript"/>
        </w:rPr>
        <w:t>th</w:t>
      </w:r>
      <w:r w:rsidR="003E4C6A">
        <w:rPr>
          <w:sz w:val="18"/>
          <w:szCs w:val="18"/>
        </w:rPr>
        <w:t xml:space="preserve"> </w:t>
      </w:r>
      <w:proofErr w:type="gramStart"/>
      <w:r w:rsidR="003E4C6A">
        <w:rPr>
          <w:sz w:val="18"/>
          <w:szCs w:val="18"/>
        </w:rPr>
        <w:t>ed</w:t>
      </w:r>
      <w:proofErr w:type="gramEnd"/>
      <w:r w:rsidR="003E4C6A">
        <w:rPr>
          <w:sz w:val="18"/>
          <w:szCs w:val="18"/>
        </w:rPr>
        <w:t xml:space="preserve">. By Mario F. </w:t>
      </w:r>
      <w:proofErr w:type="spellStart"/>
      <w:r w:rsidR="003E4C6A">
        <w:rPr>
          <w:sz w:val="18"/>
          <w:szCs w:val="18"/>
        </w:rPr>
        <w:t>Triola</w:t>
      </w:r>
      <w:proofErr w:type="spellEnd"/>
    </w:p>
    <w:p w:rsidR="00410609" w:rsidRDefault="00C31BEA">
      <w:r w:rsidRPr="006774D6">
        <w:t xml:space="preserve">The purpose of this exercise is to introduce you to </w:t>
      </w:r>
      <w:r w:rsidR="00E67B2B" w:rsidRPr="006774D6">
        <w:t xml:space="preserve">some more features of </w:t>
      </w:r>
      <w:r w:rsidRPr="006774D6">
        <w:t xml:space="preserve">the </w:t>
      </w:r>
      <w:proofErr w:type="spellStart"/>
      <w:r w:rsidRPr="006774D6">
        <w:t>StatCrunch</w:t>
      </w:r>
      <w:proofErr w:type="spellEnd"/>
      <w:r w:rsidRPr="006774D6">
        <w:t xml:space="preserve"> software that is available with your textbook and </w:t>
      </w:r>
      <w:proofErr w:type="spellStart"/>
      <w:r w:rsidRPr="006774D6">
        <w:t>MyStatLab</w:t>
      </w:r>
      <w:proofErr w:type="spellEnd"/>
      <w:r w:rsidRPr="006774D6">
        <w:t xml:space="preserve"> program.</w:t>
      </w:r>
      <w:r w:rsidR="006774D6">
        <w:t xml:space="preserve"> </w:t>
      </w:r>
      <w:r w:rsidRPr="006774D6">
        <w:t xml:space="preserve">You will learn how </w:t>
      </w:r>
      <w:r w:rsidR="00DF5AEF" w:rsidRPr="006774D6">
        <w:t>to create a scatter diagram</w:t>
      </w:r>
      <w:r w:rsidR="00B4780C" w:rsidRPr="006774D6">
        <w:t xml:space="preserve"> for </w:t>
      </w:r>
      <w:proofErr w:type="spellStart"/>
      <w:r w:rsidR="00B4780C" w:rsidRPr="006774D6">
        <w:t>bivariate</w:t>
      </w:r>
      <w:proofErr w:type="spellEnd"/>
      <w:r w:rsidR="00B4780C" w:rsidRPr="006774D6">
        <w:t xml:space="preserve"> data, find the regression equation that best fits the data, and determine whether or not a significant linear correlation exists.</w:t>
      </w:r>
    </w:p>
    <w:p w:rsidR="00ED5FA9" w:rsidRDefault="00ED5FA9"/>
    <w:p w:rsidR="00711F64" w:rsidRPr="00711F64" w:rsidRDefault="00711F64">
      <w:pPr>
        <w:rPr>
          <w:u w:val="single"/>
        </w:rPr>
      </w:pPr>
      <w:r w:rsidRPr="00711F64">
        <w:rPr>
          <w:u w:val="single"/>
        </w:rPr>
        <w:t xml:space="preserve">Part 1: Creating a </w:t>
      </w:r>
      <w:proofErr w:type="spellStart"/>
      <w:r w:rsidRPr="00711F64">
        <w:rPr>
          <w:u w:val="single"/>
        </w:rPr>
        <w:t>scatterplot</w:t>
      </w:r>
      <w:proofErr w:type="spellEnd"/>
    </w:p>
    <w:p w:rsidR="00D21765" w:rsidRDefault="00E85EBB">
      <w:proofErr w:type="gramStart"/>
      <w:r w:rsidRPr="006774D6">
        <w:t>Using t</w:t>
      </w:r>
      <w:r w:rsidR="00D21765">
        <w:t xml:space="preserve">he </w:t>
      </w:r>
      <w:proofErr w:type="spellStart"/>
      <w:r w:rsidR="00D21765">
        <w:t>StatCrunch</w:t>
      </w:r>
      <w:proofErr w:type="spellEnd"/>
      <w:r w:rsidR="00D21765">
        <w:t xml:space="preserve"> software, load Data Set 14: Car Measurements</w:t>
      </w:r>
      <w:r w:rsidRPr="006774D6">
        <w:t>.</w:t>
      </w:r>
      <w:proofErr w:type="gramEnd"/>
      <w:r w:rsidR="006774D6">
        <w:t xml:space="preserve"> </w:t>
      </w:r>
      <w:r w:rsidRPr="006774D6">
        <w:t xml:space="preserve">(If you cannot recall how to accomplish this or any of the previously learned tasks, please refer to </w:t>
      </w:r>
      <w:proofErr w:type="spellStart"/>
      <w:r w:rsidRPr="006774D6">
        <w:t>StatCrunch</w:t>
      </w:r>
      <w:proofErr w:type="spellEnd"/>
      <w:r w:rsidRPr="006774D6">
        <w:t xml:space="preserve"> Exercises 1 and</w:t>
      </w:r>
      <w:r w:rsidR="00F77AFC">
        <w:t xml:space="preserve"> 2.</w:t>
      </w:r>
      <w:r w:rsidR="00D21765">
        <w:t>)</w:t>
      </w:r>
    </w:p>
    <w:p w:rsidR="00DF5AEF" w:rsidRDefault="00DF5AEF">
      <w:r w:rsidRPr="006774D6">
        <w:t xml:space="preserve">First create a scatter </w:t>
      </w:r>
      <w:r w:rsidR="00E679E8">
        <w:t>diagram by clicking on “Graph</w:t>
      </w:r>
      <w:r w:rsidRPr="006774D6">
        <w:t xml:space="preserve">” then “Scatter Plot” on the toolbar at the top of the </w:t>
      </w:r>
      <w:proofErr w:type="spellStart"/>
      <w:r w:rsidRPr="006774D6">
        <w:t>StatCrunch</w:t>
      </w:r>
      <w:proofErr w:type="spellEnd"/>
      <w:r w:rsidRPr="006774D6">
        <w:t xml:space="preserve"> sprea</w:t>
      </w:r>
      <w:r w:rsidR="00625A33" w:rsidRPr="006774D6">
        <w:t>dsheet.</w:t>
      </w:r>
      <w:r w:rsidR="006774D6">
        <w:t xml:space="preserve"> </w:t>
      </w:r>
      <w:r w:rsidR="00625A33" w:rsidRPr="006774D6">
        <w:t>F</w:t>
      </w:r>
      <w:r w:rsidRPr="006774D6">
        <w:t xml:space="preserve">or the X variable choose the Weight column and for the Y variable choose the </w:t>
      </w:r>
      <w:r w:rsidR="001503A2">
        <w:t>Highway column</w:t>
      </w:r>
      <w:r w:rsidR="00194595">
        <w:t>.  The weight here is given in pounds and the highway gas mileage is given in miles per gallon.  Scroll down</w:t>
      </w:r>
      <w:r w:rsidRPr="006774D6">
        <w:t xml:space="preserve"> until you find the menu that allows </w:t>
      </w:r>
      <w:r w:rsidR="00194595">
        <w:t xml:space="preserve">you to enter labels and a title.  </w:t>
      </w:r>
      <w:proofErr w:type="gramStart"/>
      <w:r w:rsidR="00194595">
        <w:t>Type</w:t>
      </w:r>
      <w:r w:rsidRPr="006774D6">
        <w:t xml:space="preserve"> </w:t>
      </w:r>
      <w:r w:rsidRPr="00194595">
        <w:rPr>
          <w:b/>
        </w:rPr>
        <w:t>appropriate labels</w:t>
      </w:r>
      <w:r w:rsidRPr="006774D6">
        <w:t xml:space="preserve"> for your</w:t>
      </w:r>
      <w:r w:rsidR="00C559A7">
        <w:t xml:space="preserve"> axes</w:t>
      </w:r>
      <w:r w:rsidRPr="006774D6">
        <w:t>.</w:t>
      </w:r>
      <w:proofErr w:type="gramEnd"/>
      <w:r w:rsidR="006774D6">
        <w:t xml:space="preserve"> </w:t>
      </w:r>
      <w:r w:rsidR="00194595">
        <w:t xml:space="preserve"> The graph should show what the axes represent and should include the units.  Click on “Compute</w:t>
      </w:r>
      <w:r w:rsidRPr="006774D6">
        <w:t>!” to see your results.</w:t>
      </w:r>
      <w:r w:rsidR="006774D6">
        <w:t xml:space="preserve"> </w:t>
      </w:r>
      <w:r w:rsidRPr="006774D6">
        <w:t>Notice that the points do not form a perfect line, but they do seem to have an overall linear tendency.</w:t>
      </w:r>
      <w:r w:rsidR="006774D6">
        <w:t xml:space="preserve"> </w:t>
      </w:r>
      <w:r w:rsidRPr="006774D6">
        <w:t>This scatter diagram would suggest that there might be a linear correlation between the weight of a car and the gas mileage of that car.</w:t>
      </w:r>
      <w:r w:rsidR="006774D6">
        <w:t xml:space="preserve"> </w:t>
      </w:r>
      <w:r w:rsidRPr="006774D6">
        <w:rPr>
          <w:b/>
        </w:rPr>
        <w:t xml:space="preserve">Copy your scatter diagram </w:t>
      </w:r>
      <w:r w:rsidRPr="006774D6">
        <w:t>into the document file that you will submit (Word is a good choice).</w:t>
      </w:r>
      <w:r w:rsidR="006774D6">
        <w:t xml:space="preserve"> </w:t>
      </w:r>
      <w:r w:rsidRPr="006774D6">
        <w:t>Save this document.</w:t>
      </w:r>
      <w:r w:rsidR="006774D6">
        <w:t xml:space="preserve"> </w:t>
      </w:r>
      <w:r w:rsidRPr="006774D6">
        <w:t>You will be adding to it!</w:t>
      </w:r>
    </w:p>
    <w:p w:rsidR="00ED5FA9" w:rsidRDefault="00ED5FA9"/>
    <w:p w:rsidR="00604F3A" w:rsidRPr="00604F3A" w:rsidRDefault="00604F3A">
      <w:pPr>
        <w:rPr>
          <w:u w:val="single"/>
        </w:rPr>
      </w:pPr>
      <w:r>
        <w:rPr>
          <w:u w:val="single"/>
        </w:rPr>
        <w:t xml:space="preserve">Part 2: Finding </w:t>
      </w:r>
      <w:r w:rsidRPr="00604F3A">
        <w:rPr>
          <w:u w:val="single"/>
        </w:rPr>
        <w:t>the correlation coefficient</w:t>
      </w:r>
      <w:r>
        <w:rPr>
          <w:u w:val="single"/>
        </w:rPr>
        <w:t xml:space="preserve"> and regression equation</w:t>
      </w:r>
    </w:p>
    <w:p w:rsidR="00410609" w:rsidRPr="006774D6" w:rsidRDefault="00625A33">
      <w:r w:rsidRPr="006774D6">
        <w:t>Although looking at the plot is a great place to start, we cannot claim we have a linear relationship just by looking at the scatter diagram.</w:t>
      </w:r>
      <w:r w:rsidR="006774D6">
        <w:t xml:space="preserve"> </w:t>
      </w:r>
      <w:r w:rsidRPr="006774D6">
        <w:t xml:space="preserve">We must calculate the </w:t>
      </w:r>
      <w:r w:rsidR="008644A7">
        <w:t xml:space="preserve">linear correlation </w:t>
      </w:r>
      <w:r w:rsidRPr="006774D6">
        <w:t>coefficient and compare it to the appropriate criti</w:t>
      </w:r>
      <w:r w:rsidR="0095423F">
        <w:t>cal value in Table A-6</w:t>
      </w:r>
      <w:r w:rsidRPr="006774D6">
        <w:t xml:space="preserve"> in the textbook.</w:t>
      </w:r>
      <w:r w:rsidR="006774D6">
        <w:t xml:space="preserve"> </w:t>
      </w:r>
      <w:proofErr w:type="gramStart"/>
      <w:r w:rsidRPr="006774D6">
        <w:t xml:space="preserve">In </w:t>
      </w:r>
      <w:proofErr w:type="spellStart"/>
      <w:r w:rsidRPr="006774D6">
        <w:t>StatCrunch</w:t>
      </w:r>
      <w:proofErr w:type="spellEnd"/>
      <w:r w:rsidRPr="006774D6">
        <w:t xml:space="preserve"> click on “Stat” on the toolbar at the top of the page.</w:t>
      </w:r>
      <w:proofErr w:type="gramEnd"/>
      <w:r w:rsidR="006774D6">
        <w:t xml:space="preserve"> </w:t>
      </w:r>
      <w:proofErr w:type="gramStart"/>
      <w:r w:rsidRPr="006774D6">
        <w:t>Select “Regression” and then “Simple Linear”.</w:t>
      </w:r>
      <w:proofErr w:type="gramEnd"/>
      <w:r w:rsidR="006774D6">
        <w:t xml:space="preserve"> </w:t>
      </w:r>
      <w:r w:rsidR="00825960" w:rsidRPr="006774D6">
        <w:t xml:space="preserve">Again, choose the weight column as the X variable and the </w:t>
      </w:r>
      <w:r w:rsidR="0095423F">
        <w:t xml:space="preserve">highway </w:t>
      </w:r>
      <w:r w:rsidR="00825960" w:rsidRPr="006774D6">
        <w:t>miles per gallon column for the Y variable.</w:t>
      </w:r>
      <w:r w:rsidR="006774D6">
        <w:t xml:space="preserve"> </w:t>
      </w:r>
      <w:r w:rsidR="00F175C6">
        <w:t>Click on “Compute!</w:t>
      </w:r>
      <w:r w:rsidR="00825960" w:rsidRPr="006774D6">
        <w:t>” at the bottom of this window.</w:t>
      </w:r>
      <w:r w:rsidR="006774D6">
        <w:t xml:space="preserve"> </w:t>
      </w:r>
      <w:r w:rsidR="00825960" w:rsidRPr="006774D6">
        <w:t xml:space="preserve">Looking at the information displayed, we can see that the correlation coefficient </w:t>
      </w:r>
      <w:r w:rsidR="00825960" w:rsidRPr="006774D6">
        <w:rPr>
          <w:i/>
        </w:rPr>
        <w:t>r</w:t>
      </w:r>
      <w:r w:rsidR="00825960" w:rsidRPr="006774D6">
        <w:t xml:space="preserve"> is </w:t>
      </w:r>
      <w:r w:rsidR="00825960" w:rsidRPr="006774D6">
        <w:rPr>
          <w:rFonts w:cstheme="minorHAnsi"/>
        </w:rPr>
        <w:t>−</w:t>
      </w:r>
      <w:r w:rsidR="0095423F">
        <w:t>0.7927</w:t>
      </w:r>
      <w:r w:rsidR="00A70F0E">
        <w:t xml:space="preserve">.  </w:t>
      </w:r>
      <w:r w:rsidR="00825960" w:rsidRPr="006774D6">
        <w:t xml:space="preserve">The closer </w:t>
      </w:r>
      <w:r w:rsidR="00825960" w:rsidRPr="006774D6">
        <w:rPr>
          <w:i/>
        </w:rPr>
        <w:t>r</w:t>
      </w:r>
      <w:r w:rsidR="00825960" w:rsidRPr="006774D6">
        <w:t xml:space="preserve"> is to </w:t>
      </w:r>
      <w:r w:rsidR="00825960" w:rsidRPr="006774D6">
        <w:rPr>
          <w:rFonts w:cstheme="minorHAnsi"/>
        </w:rPr>
        <w:t>−</w:t>
      </w:r>
      <w:r w:rsidR="00825960" w:rsidRPr="006774D6">
        <w:t>1, the stronger the negative linear relationship between our X and Y values.</w:t>
      </w:r>
      <w:r w:rsidR="006774D6">
        <w:t xml:space="preserve"> </w:t>
      </w:r>
      <w:r w:rsidR="00825960" w:rsidRPr="006774D6">
        <w:t>Note that the negative relationship is due to the fact that as the weight increases, the gas mileage decreases and the slope of the regression line is a negative number.</w:t>
      </w:r>
      <w:r w:rsidR="006774D6">
        <w:t xml:space="preserve"> </w:t>
      </w:r>
      <w:r w:rsidR="00825960" w:rsidRPr="006774D6">
        <w:t xml:space="preserve">Even though </w:t>
      </w:r>
      <w:r w:rsidR="00825960" w:rsidRPr="006774D6">
        <w:rPr>
          <w:i/>
        </w:rPr>
        <w:t>r</w:t>
      </w:r>
      <w:r w:rsidR="00825960" w:rsidRPr="006774D6">
        <w:t xml:space="preserve"> is close to </w:t>
      </w:r>
      <w:r w:rsidR="00825960" w:rsidRPr="006774D6">
        <w:rPr>
          <w:rFonts w:cstheme="minorHAnsi"/>
        </w:rPr>
        <w:t>−</w:t>
      </w:r>
      <w:r w:rsidR="00825960" w:rsidRPr="006774D6">
        <w:t>1, we still must do a proper statistical analysis.</w:t>
      </w:r>
      <w:r w:rsidR="006774D6">
        <w:t xml:space="preserve"> </w:t>
      </w:r>
      <w:r w:rsidR="00825960" w:rsidRPr="006774D6">
        <w:t xml:space="preserve">Looking at Table </w:t>
      </w:r>
      <w:r w:rsidR="00231CFA">
        <w:t>A-6 on page 732</w:t>
      </w:r>
      <w:r w:rsidR="00825960" w:rsidRPr="006774D6">
        <w:t xml:space="preserve"> of the textbook, we see that for a sample size </w:t>
      </w:r>
      <w:r w:rsidR="00825960" w:rsidRPr="006774D6">
        <w:rPr>
          <w:i/>
        </w:rPr>
        <w:t>n</w:t>
      </w:r>
      <w:r w:rsidR="00231CFA">
        <w:t xml:space="preserve"> = 20 (which is as close as we can get to the sample size of </w:t>
      </w:r>
      <w:r w:rsidR="00231CFA">
        <w:rPr>
          <w:i/>
        </w:rPr>
        <w:t>n</w:t>
      </w:r>
      <w:r w:rsidR="00231CFA">
        <w:t xml:space="preserve"> = 21 in our data s</w:t>
      </w:r>
      <w:r w:rsidR="00191B04">
        <w:t>et), the critical value is 0.561</w:t>
      </w:r>
      <w:r w:rsidR="00231CFA">
        <w:t xml:space="preserve"> with </w:t>
      </w:r>
      <w:r w:rsidR="00E45FFD">
        <w:rPr>
          <w:rFonts w:cstheme="minorHAnsi"/>
        </w:rPr>
        <w:t>α</w:t>
      </w:r>
      <w:r w:rsidR="00191B04">
        <w:t xml:space="preserve"> = 0.01</w:t>
      </w:r>
      <w:r w:rsidR="00825960" w:rsidRPr="006774D6">
        <w:t>.</w:t>
      </w:r>
      <w:r w:rsidR="00E45FFD">
        <w:t xml:space="preserve"> </w:t>
      </w:r>
      <w:r w:rsidR="006774D6">
        <w:t xml:space="preserve"> </w:t>
      </w:r>
      <w:r w:rsidR="00825960" w:rsidRPr="006774D6">
        <w:t>If the absolute value of the correlation coefficient is greater than the critical value, then a significant linear correlation exists.</w:t>
      </w:r>
      <w:r w:rsidR="006774D6">
        <w:t xml:space="preserve"> </w:t>
      </w:r>
      <w:proofErr w:type="gramStart"/>
      <w:r w:rsidR="00825960" w:rsidRPr="006774D6">
        <w:t>Sinc</w:t>
      </w:r>
      <w:r w:rsidR="00191B04">
        <w:t xml:space="preserve">e </w:t>
      </w:r>
      <w:proofErr w:type="gramEnd"/>
      <w:r w:rsidR="00661745" w:rsidRPr="006774D6">
        <w:rPr>
          <w:position w:val="-14"/>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0.05pt" o:ole="">
            <v:imagedata r:id="rId7" o:title=""/>
          </v:shape>
          <o:OLEObject Type="Embed" ProgID="Equation.DSMT4" ShapeID="_x0000_i1025" DrawAspect="Content" ObjectID="_1468935750" r:id="rId8"/>
        </w:object>
      </w:r>
      <w:r w:rsidR="000F4F55" w:rsidRPr="006774D6">
        <w:t>, w</w:t>
      </w:r>
      <w:r w:rsidR="00410609" w:rsidRPr="006774D6">
        <w:t xml:space="preserve">e conclude </w:t>
      </w:r>
      <w:r w:rsidR="00410609" w:rsidRPr="006774D6">
        <w:lastRenderedPageBreak/>
        <w:t xml:space="preserve">that there is a significant linear relationship between the weight of a car and its </w:t>
      </w:r>
      <w:r w:rsidR="00F00A8C">
        <w:t xml:space="preserve">highway gas mileage at the </w:t>
      </w:r>
      <w:r w:rsidR="0005539E">
        <w:rPr>
          <w:rFonts w:cstheme="minorHAnsi"/>
        </w:rPr>
        <w:t>α</w:t>
      </w:r>
      <w:r w:rsidR="0005539E">
        <w:t xml:space="preserve"> = 0.05 level of confidence.</w:t>
      </w:r>
    </w:p>
    <w:p w:rsidR="00410609" w:rsidRPr="006774D6" w:rsidRDefault="00410609">
      <w:r w:rsidRPr="006774D6">
        <w:t xml:space="preserve">Also note that the </w:t>
      </w:r>
      <w:proofErr w:type="spellStart"/>
      <w:r w:rsidRPr="006774D6">
        <w:t>StatCrunch</w:t>
      </w:r>
      <w:proofErr w:type="spellEnd"/>
      <w:r w:rsidRPr="006774D6">
        <w:t xml:space="preserve"> output gives the equation of the regression line that best fits the data.</w:t>
      </w:r>
    </w:p>
    <w:p w:rsidR="00410609" w:rsidRPr="006774D6" w:rsidRDefault="00410609" w:rsidP="00410609">
      <w:pPr>
        <w:jc w:val="center"/>
      </w:pPr>
      <w:r w:rsidRPr="006774D6">
        <w:t>“</w:t>
      </w:r>
      <w:r w:rsidR="00CD6914">
        <w:t>Highway</w:t>
      </w:r>
      <w:r w:rsidRPr="006774D6">
        <w:t xml:space="preserve"> = </w:t>
      </w:r>
      <w:r w:rsidR="00CD6914">
        <w:t>52.354965</w:t>
      </w:r>
      <w:r w:rsidRPr="006774D6">
        <w:t xml:space="preserve"> </w:t>
      </w:r>
      <w:r w:rsidRPr="006774D6">
        <w:rPr>
          <w:rFonts w:cstheme="minorHAnsi"/>
        </w:rPr>
        <w:t>–</w:t>
      </w:r>
      <w:r w:rsidR="00CD6914">
        <w:t xml:space="preserve"> 0.0066952812</w:t>
      </w:r>
      <w:r w:rsidRPr="006774D6">
        <w:t xml:space="preserve"> Weight”</w:t>
      </w:r>
    </w:p>
    <w:p w:rsidR="00410609" w:rsidRPr="006774D6" w:rsidRDefault="00410609">
      <w:r w:rsidRPr="006774D6">
        <w:t xml:space="preserve">Another way to write this is </w:t>
      </w:r>
      <w:r w:rsidRPr="006774D6">
        <w:rPr>
          <w:i/>
        </w:rPr>
        <w:t>y</w:t>
      </w:r>
      <w:r w:rsidRPr="006774D6">
        <w:t xml:space="preserve"> = </w:t>
      </w:r>
      <w:r w:rsidR="004035C2">
        <w:t>52.354965</w:t>
      </w:r>
      <w:r w:rsidR="004035C2" w:rsidRPr="006774D6">
        <w:t xml:space="preserve"> </w:t>
      </w:r>
      <w:r w:rsidR="004035C2" w:rsidRPr="006774D6">
        <w:rPr>
          <w:rFonts w:cstheme="minorHAnsi"/>
        </w:rPr>
        <w:t>–</w:t>
      </w:r>
      <w:r w:rsidR="004035C2">
        <w:t xml:space="preserve"> 0.0066952812</w:t>
      </w:r>
      <w:r w:rsidR="004035C2">
        <w:rPr>
          <w:i/>
        </w:rPr>
        <w:t>x</w:t>
      </w:r>
      <w:r w:rsidRPr="006774D6">
        <w:t>.</w:t>
      </w:r>
      <w:r w:rsidR="006774D6">
        <w:t xml:space="preserve"> </w:t>
      </w:r>
      <w:r w:rsidRPr="006774D6">
        <w:t xml:space="preserve">Remember that the coefficient of </w:t>
      </w:r>
      <w:r w:rsidRPr="006774D6">
        <w:rPr>
          <w:i/>
        </w:rPr>
        <w:t>x</w:t>
      </w:r>
      <w:r w:rsidRPr="006774D6">
        <w:t xml:space="preserve"> in this equation is the slope of the line.</w:t>
      </w:r>
      <w:r w:rsidR="006774D6">
        <w:t xml:space="preserve"> </w:t>
      </w:r>
      <w:r w:rsidR="00412FA0" w:rsidRPr="006774D6">
        <w:t xml:space="preserve">Because we do have a </w:t>
      </w:r>
      <w:r w:rsidR="00CD122B" w:rsidRPr="006774D6">
        <w:t xml:space="preserve">significant linear </w:t>
      </w:r>
      <w:r w:rsidR="00412FA0" w:rsidRPr="006774D6">
        <w:t xml:space="preserve">correlation (tested by comparing </w:t>
      </w:r>
      <w:r w:rsidR="00412FA0" w:rsidRPr="006774D6">
        <w:rPr>
          <w:i/>
        </w:rPr>
        <w:t>r</w:t>
      </w:r>
      <w:r w:rsidR="00412FA0" w:rsidRPr="006774D6">
        <w:t xml:space="preserve"> to the critical value) we could use this equation to make a prediction about gas mileage for a car of a given weight.</w:t>
      </w:r>
      <w:r w:rsidR="006774D6">
        <w:t xml:space="preserve"> </w:t>
      </w:r>
      <w:r w:rsidR="00412FA0" w:rsidRPr="006774D6">
        <w:t>For example, a car that weighs 3000 pounds would have a pred</w:t>
      </w:r>
      <w:r w:rsidR="004035C2">
        <w:t>icted highway gas mileage of about 32.27</w:t>
      </w:r>
      <w:r w:rsidR="00412FA0" w:rsidRPr="006774D6">
        <w:t xml:space="preserve"> miles per gallon because</w:t>
      </w:r>
      <w:r w:rsidR="006774D6">
        <w:t xml:space="preserve"> </w:t>
      </w:r>
      <w:r w:rsidR="004035C2">
        <w:t>52.354965</w:t>
      </w:r>
      <w:r w:rsidR="004035C2" w:rsidRPr="006774D6">
        <w:t xml:space="preserve"> </w:t>
      </w:r>
      <w:r w:rsidR="004035C2" w:rsidRPr="006774D6">
        <w:rPr>
          <w:rFonts w:cstheme="minorHAnsi"/>
        </w:rPr>
        <w:t>–</w:t>
      </w:r>
      <w:r w:rsidR="004035C2">
        <w:t xml:space="preserve"> 0.0066952812</w:t>
      </w:r>
      <w:r w:rsidR="004035C2" w:rsidRPr="006774D6">
        <w:t xml:space="preserve"> </w:t>
      </w:r>
      <w:r w:rsidR="00412FA0" w:rsidRPr="006774D6">
        <w:t xml:space="preserve">(3000) </w:t>
      </w:r>
      <w:r w:rsidR="00412FA0" w:rsidRPr="006774D6">
        <w:rPr>
          <w:rFonts w:cstheme="minorHAnsi"/>
        </w:rPr>
        <w:t>≈</w:t>
      </w:r>
      <w:r w:rsidR="004035C2">
        <w:t xml:space="preserve"> 32.27.</w:t>
      </w:r>
    </w:p>
    <w:p w:rsidR="00BB1762" w:rsidRDefault="00BB1762">
      <w:r w:rsidRPr="006774D6">
        <w:t>Before closing the regression output window, click on “Options” in the upper lef</w:t>
      </w:r>
      <w:r w:rsidR="00F175C6">
        <w:t>t hand corner and choose “Edit”.  Scroll down</w:t>
      </w:r>
      <w:r w:rsidRPr="006774D6">
        <w:t xml:space="preserve"> until you </w:t>
      </w:r>
      <w:r w:rsidR="00F175C6">
        <w:t>“Prediction of Y”</w:t>
      </w:r>
      <w:r w:rsidRPr="006774D6">
        <w:t>.</w:t>
      </w:r>
      <w:r w:rsidR="006774D6">
        <w:t xml:space="preserve"> </w:t>
      </w:r>
      <w:r w:rsidRPr="006774D6">
        <w:t>Click the box to make a prediction and let X = 2800.</w:t>
      </w:r>
      <w:r w:rsidR="006774D6">
        <w:t xml:space="preserve"> </w:t>
      </w:r>
      <w:r w:rsidR="00F175C6">
        <w:t>Scroll down again</w:t>
      </w:r>
      <w:r w:rsidRPr="006774D6">
        <w:t xml:space="preserve"> and y</w:t>
      </w:r>
      <w:r w:rsidR="00F175C6">
        <w:t>ou will see “Graphs”</w:t>
      </w:r>
      <w:r w:rsidRPr="006774D6">
        <w:t>.</w:t>
      </w:r>
      <w:r w:rsidR="006774D6">
        <w:t xml:space="preserve"> </w:t>
      </w:r>
      <w:r w:rsidR="00F175C6">
        <w:t xml:space="preserve"> Highlight</w:t>
      </w:r>
      <w:r w:rsidRPr="006774D6">
        <w:t xml:space="preserve"> “Plot the fitted line”.</w:t>
      </w:r>
      <w:r w:rsidR="006774D6">
        <w:t xml:space="preserve"> </w:t>
      </w:r>
      <w:r w:rsidRPr="006774D6">
        <w:t>This will display the scatter diagram for the data with the equation of the regression line graphed as well.</w:t>
      </w:r>
      <w:r w:rsidR="006774D6">
        <w:t xml:space="preserve"> </w:t>
      </w:r>
      <w:r w:rsidR="00053A12">
        <w:t xml:space="preserve"> Continue scrolling down and type </w:t>
      </w:r>
      <w:r w:rsidR="00053A12" w:rsidRPr="00053A12">
        <w:rPr>
          <w:b/>
        </w:rPr>
        <w:t>appropriate labels</w:t>
      </w:r>
      <w:r w:rsidR="00053A12">
        <w:t xml:space="preserve"> for your axes.  </w:t>
      </w:r>
      <w:r w:rsidRPr="006774D6">
        <w:t>Click on “C</w:t>
      </w:r>
      <w:r w:rsidR="00F175C6">
        <w:t>ompute!</w:t>
      </w:r>
      <w:proofErr w:type="gramStart"/>
      <w:r w:rsidRPr="006774D6">
        <w:t>”.</w:t>
      </w:r>
      <w:proofErr w:type="gramEnd"/>
      <w:r w:rsidR="006774D6">
        <w:t xml:space="preserve"> </w:t>
      </w:r>
      <w:r w:rsidRPr="006774D6">
        <w:t>The output shows the same information as before, but now includes the predicted gas mileage for a car weighing 2800 pounds.</w:t>
      </w:r>
      <w:r w:rsidR="006774D6">
        <w:t xml:space="preserve"> </w:t>
      </w:r>
      <w:r w:rsidR="00CD122B" w:rsidRPr="006774D6">
        <w:t xml:space="preserve">In the document file that you will submit, </w:t>
      </w:r>
      <w:r w:rsidR="00CD122B" w:rsidRPr="006774D6">
        <w:rPr>
          <w:b/>
        </w:rPr>
        <w:t xml:space="preserve">report the linear correlation coefficient r, the </w:t>
      </w:r>
      <w:r w:rsidR="00532C32">
        <w:rPr>
          <w:b/>
        </w:rPr>
        <w:t xml:space="preserve">linear </w:t>
      </w:r>
      <w:r w:rsidR="00CD122B" w:rsidRPr="006774D6">
        <w:rPr>
          <w:b/>
        </w:rPr>
        <w:t>regression equation, and the predicted gas mileage for a car weighing 2800 pounds</w:t>
      </w:r>
      <w:r w:rsidR="00CD122B" w:rsidRPr="006774D6">
        <w:t xml:space="preserve">. </w:t>
      </w:r>
      <w:r w:rsidRPr="006774D6">
        <w:t xml:space="preserve">Go back to the </w:t>
      </w:r>
      <w:proofErr w:type="spellStart"/>
      <w:r w:rsidRPr="006774D6">
        <w:t>S</w:t>
      </w:r>
      <w:r w:rsidR="00F175C6">
        <w:t>tatCrunch</w:t>
      </w:r>
      <w:proofErr w:type="spellEnd"/>
      <w:r w:rsidR="00F175C6">
        <w:t xml:space="preserve"> output and click “</w:t>
      </w:r>
      <w:r w:rsidRPr="006774D6">
        <w:t xml:space="preserve">&gt;” at the bottom of the </w:t>
      </w:r>
      <w:r w:rsidR="00F175C6">
        <w:t xml:space="preserve">output </w:t>
      </w:r>
      <w:r w:rsidRPr="006774D6">
        <w:t>window.</w:t>
      </w:r>
      <w:r w:rsidR="006774D6">
        <w:t xml:space="preserve"> </w:t>
      </w:r>
      <w:r w:rsidRPr="006774D6">
        <w:t>Now you can see your scatter diagram and line.</w:t>
      </w:r>
      <w:r w:rsidR="006774D6">
        <w:t xml:space="preserve"> </w:t>
      </w:r>
      <w:r w:rsidRPr="006774D6">
        <w:rPr>
          <w:b/>
        </w:rPr>
        <w:t>Copy this graph</w:t>
      </w:r>
      <w:r w:rsidRPr="006774D6">
        <w:t xml:space="preserve"> into the document file that you will submit and save your file.</w:t>
      </w:r>
    </w:p>
    <w:p w:rsidR="00F175C6" w:rsidRDefault="00F175C6">
      <w:r w:rsidRPr="00862FE4">
        <w:rPr>
          <w:b/>
        </w:rPr>
        <w:t>Warning:</w:t>
      </w:r>
      <w:r>
        <w:t xml:space="preserve">  Most of the information in the </w:t>
      </w:r>
      <w:r w:rsidR="00D40ABA">
        <w:t xml:space="preserve">first </w:t>
      </w:r>
      <w:proofErr w:type="spellStart"/>
      <w:r>
        <w:t>StatCrunch</w:t>
      </w:r>
      <w:proofErr w:type="spellEnd"/>
      <w:r>
        <w:t xml:space="preserve"> output window is beyond the scope of </w:t>
      </w:r>
      <w:r w:rsidR="00D40ABA">
        <w:t>this class.  Do not copy and paste this</w:t>
      </w:r>
      <w:r>
        <w:t xml:space="preserve"> entire output into your file.  </w:t>
      </w:r>
    </w:p>
    <w:p w:rsidR="00ED5FA9" w:rsidRPr="006774D6" w:rsidRDefault="00ED5FA9"/>
    <w:p w:rsidR="00577BEB" w:rsidRDefault="00577BEB" w:rsidP="00577BEB">
      <w:pPr>
        <w:rPr>
          <w:u w:val="single"/>
        </w:rPr>
      </w:pPr>
      <w:r>
        <w:rPr>
          <w:u w:val="single"/>
        </w:rPr>
        <w:t>Part 3</w:t>
      </w:r>
      <w:r w:rsidRPr="00AF2F8B">
        <w:rPr>
          <w:u w:val="single"/>
        </w:rPr>
        <w:t>: Practicing your new skills</w:t>
      </w:r>
    </w:p>
    <w:p w:rsidR="00143741" w:rsidRDefault="00143741" w:rsidP="00143741">
      <w:r w:rsidRPr="006774D6">
        <w:t xml:space="preserve">Delete the car weight data and load </w:t>
      </w:r>
      <w:r>
        <w:t>Data Set 2: Foot and Height Measurements</w:t>
      </w:r>
      <w:r w:rsidRPr="006774D6">
        <w:t>.</w:t>
      </w:r>
    </w:p>
    <w:p w:rsidR="00913099" w:rsidRPr="006774D6" w:rsidRDefault="00913099">
      <w:r w:rsidRPr="006774D6">
        <w:t xml:space="preserve">Using the skills you have just learned, determine if there is a linear correlation </w:t>
      </w:r>
      <w:proofErr w:type="gramStart"/>
      <w:r w:rsidRPr="006774D6">
        <w:t xml:space="preserve">between </w:t>
      </w:r>
      <w:r w:rsidR="00A521F8">
        <w:t xml:space="preserve"> foot</w:t>
      </w:r>
      <w:proofErr w:type="gramEnd"/>
      <w:r w:rsidR="00A521F8">
        <w:t xml:space="preserve"> length</w:t>
      </w:r>
      <w:r w:rsidRPr="006774D6">
        <w:t xml:space="preserve"> (X) and </w:t>
      </w:r>
      <w:r w:rsidR="00A521F8">
        <w:t>height</w:t>
      </w:r>
      <w:r w:rsidRPr="006774D6">
        <w:t xml:space="preserve"> (Y).</w:t>
      </w:r>
      <w:r w:rsidR="006774D6">
        <w:t xml:space="preserve"> </w:t>
      </w:r>
      <w:r w:rsidR="00D4112D">
        <w:t xml:space="preserve">Note that both measurements are in centimeters.  </w:t>
      </w:r>
      <w:r w:rsidRPr="006774D6">
        <w:rPr>
          <w:b/>
        </w:rPr>
        <w:t>Include the following</w:t>
      </w:r>
      <w:r w:rsidRPr="006774D6">
        <w:t xml:space="preserve"> in the document file that you will submit:</w:t>
      </w:r>
    </w:p>
    <w:p w:rsidR="00913099" w:rsidRPr="006774D6" w:rsidRDefault="00913099" w:rsidP="00913099">
      <w:pPr>
        <w:pStyle w:val="ListParagraph"/>
        <w:numPr>
          <w:ilvl w:val="0"/>
          <w:numId w:val="1"/>
        </w:numPr>
      </w:pPr>
      <w:r w:rsidRPr="006774D6">
        <w:t>The</w:t>
      </w:r>
      <w:r w:rsidR="00532C32">
        <w:t xml:space="preserve"> linear</w:t>
      </w:r>
      <w:r w:rsidRPr="006774D6">
        <w:t xml:space="preserve"> </w:t>
      </w:r>
      <w:r w:rsidR="00CD122B" w:rsidRPr="006774D6">
        <w:t>c</w:t>
      </w:r>
      <w:r w:rsidRPr="006774D6">
        <w:t xml:space="preserve">orrelation coefficient and </w:t>
      </w:r>
      <w:r w:rsidR="00532C32">
        <w:t xml:space="preserve">the linear </w:t>
      </w:r>
      <w:r w:rsidRPr="006774D6">
        <w:t>regression equation.</w:t>
      </w:r>
    </w:p>
    <w:p w:rsidR="00913099" w:rsidRPr="006774D6" w:rsidRDefault="00CD122B" w:rsidP="00913099">
      <w:pPr>
        <w:pStyle w:val="ListParagraph"/>
        <w:numPr>
          <w:ilvl w:val="0"/>
          <w:numId w:val="1"/>
        </w:numPr>
      </w:pPr>
      <w:r w:rsidRPr="006774D6">
        <w:t>The</w:t>
      </w:r>
      <w:r w:rsidR="00913099" w:rsidRPr="006774D6">
        <w:t xml:space="preserve"> critical value fo</w:t>
      </w:r>
      <w:r w:rsidR="00156027">
        <w:t>r your sample size from Table A-6</w:t>
      </w:r>
      <w:r w:rsidR="006F6E43">
        <w:t xml:space="preserve"> with α</w:t>
      </w:r>
      <w:r w:rsidR="00117830">
        <w:t xml:space="preserve"> = 0.01</w:t>
      </w:r>
      <w:r w:rsidR="006F6E43">
        <w:t>.</w:t>
      </w:r>
      <w:r w:rsidR="009016CF">
        <w:t xml:space="preserve">  S</w:t>
      </w:r>
      <w:r w:rsidR="00913099" w:rsidRPr="006774D6">
        <w:t>tate whether or not a significant linear correlation exists.</w:t>
      </w:r>
    </w:p>
    <w:p w:rsidR="00913099" w:rsidRPr="006774D6" w:rsidRDefault="00CD122B" w:rsidP="00913099">
      <w:pPr>
        <w:pStyle w:val="ListParagraph"/>
        <w:numPr>
          <w:ilvl w:val="0"/>
          <w:numId w:val="1"/>
        </w:numPr>
      </w:pPr>
      <w:r w:rsidRPr="006774D6">
        <w:t>A copy of the Scatter Plot with fitted regression line.</w:t>
      </w:r>
      <w:r w:rsidR="004B7614">
        <w:t xml:space="preserve">  The graph will have </w:t>
      </w:r>
      <w:r w:rsidR="004B7614" w:rsidRPr="004B7614">
        <w:rPr>
          <w:b/>
        </w:rPr>
        <w:t>appropriate labels</w:t>
      </w:r>
      <w:r w:rsidR="004B7614">
        <w:t>, including the correct units of measurement.</w:t>
      </w:r>
    </w:p>
    <w:p w:rsidR="00913099" w:rsidRPr="006774D6" w:rsidRDefault="00913099" w:rsidP="00913099">
      <w:pPr>
        <w:pStyle w:val="ListParagraph"/>
        <w:numPr>
          <w:ilvl w:val="0"/>
          <w:numId w:val="1"/>
        </w:numPr>
      </w:pPr>
      <w:r w:rsidRPr="006774D6">
        <w:t xml:space="preserve">Would the </w:t>
      </w:r>
      <w:r w:rsidR="00B41097">
        <w:t xml:space="preserve">linear </w:t>
      </w:r>
      <w:r w:rsidRPr="006774D6">
        <w:t xml:space="preserve">regression </w:t>
      </w:r>
      <w:r w:rsidR="00462613">
        <w:t>equation</w:t>
      </w:r>
      <w:r w:rsidRPr="006774D6">
        <w:t xml:space="preserve"> give a good prediction of the </w:t>
      </w:r>
      <w:r w:rsidR="00396CB2">
        <w:t xml:space="preserve">height of a person with a foot length of </w:t>
      </w:r>
      <w:r w:rsidR="00683A1B">
        <w:t>1</w:t>
      </w:r>
      <w:r w:rsidR="00D4112D">
        <w:t>5.3 centimeters</w:t>
      </w:r>
      <w:r w:rsidR="00DF3820">
        <w:t xml:space="preserve">?  </w:t>
      </w:r>
      <w:r w:rsidRPr="006774D6">
        <w:t>Explain why or why not.</w:t>
      </w:r>
    </w:p>
    <w:p w:rsidR="00913099" w:rsidRPr="006774D6" w:rsidRDefault="00913099" w:rsidP="00913099">
      <w:r w:rsidRPr="006774D6">
        <w:lastRenderedPageBreak/>
        <w:t xml:space="preserve">Now, determine if there is a linear correlation between </w:t>
      </w:r>
      <w:r w:rsidR="00456037">
        <w:t>age</w:t>
      </w:r>
      <w:r w:rsidRPr="006774D6">
        <w:t xml:space="preserve"> </w:t>
      </w:r>
      <w:r w:rsidR="00117830">
        <w:t xml:space="preserve">in years </w:t>
      </w:r>
      <w:r w:rsidRPr="006774D6">
        <w:t xml:space="preserve">(X) and </w:t>
      </w:r>
      <w:r w:rsidR="00456037">
        <w:t>foot length</w:t>
      </w:r>
      <w:r w:rsidR="00117830">
        <w:t xml:space="preserve"> in centimeters </w:t>
      </w:r>
      <w:r w:rsidR="006A15E1" w:rsidRPr="006774D6">
        <w:t>(Y)</w:t>
      </w:r>
      <w:r w:rsidRPr="006774D6">
        <w:t>.</w:t>
      </w:r>
      <w:r w:rsidR="006774D6">
        <w:t xml:space="preserve"> </w:t>
      </w:r>
      <w:r w:rsidRPr="006774D6">
        <w:rPr>
          <w:b/>
        </w:rPr>
        <w:t>Include the following</w:t>
      </w:r>
      <w:r w:rsidRPr="006774D6">
        <w:t xml:space="preserve"> in the document file that you will submit:</w:t>
      </w:r>
    </w:p>
    <w:p w:rsidR="00913099" w:rsidRPr="006774D6" w:rsidRDefault="00913099" w:rsidP="006774D6">
      <w:pPr>
        <w:pStyle w:val="ListParagraph"/>
        <w:numPr>
          <w:ilvl w:val="0"/>
          <w:numId w:val="1"/>
        </w:numPr>
      </w:pPr>
      <w:r w:rsidRPr="006774D6">
        <w:t xml:space="preserve">The </w:t>
      </w:r>
      <w:r w:rsidR="00532C32">
        <w:t xml:space="preserve">linear </w:t>
      </w:r>
      <w:r w:rsidRPr="006774D6">
        <w:t xml:space="preserve">correlation coefficient and </w:t>
      </w:r>
      <w:r w:rsidR="00532C32">
        <w:t xml:space="preserve">the linear </w:t>
      </w:r>
      <w:r w:rsidRPr="006774D6">
        <w:t>regression equation.</w:t>
      </w:r>
    </w:p>
    <w:p w:rsidR="00913099" w:rsidRPr="006774D6" w:rsidRDefault="00CD122B" w:rsidP="006774D6">
      <w:pPr>
        <w:pStyle w:val="ListParagraph"/>
        <w:numPr>
          <w:ilvl w:val="0"/>
          <w:numId w:val="1"/>
        </w:numPr>
      </w:pPr>
      <w:r w:rsidRPr="006774D6">
        <w:t xml:space="preserve">The </w:t>
      </w:r>
      <w:r w:rsidR="00913099" w:rsidRPr="006774D6">
        <w:t xml:space="preserve">critical value for your sample size from </w:t>
      </w:r>
      <w:r w:rsidR="00117830">
        <w:t>Table A-6 with α = 0.01.  S</w:t>
      </w:r>
      <w:r w:rsidR="00913099" w:rsidRPr="006774D6">
        <w:t>tate whether or not a significant linear correlation exists.</w:t>
      </w:r>
    </w:p>
    <w:p w:rsidR="00AD5CD9" w:rsidRPr="006774D6" w:rsidRDefault="00CD122B" w:rsidP="00AD5CD9">
      <w:pPr>
        <w:pStyle w:val="ListParagraph"/>
        <w:numPr>
          <w:ilvl w:val="0"/>
          <w:numId w:val="1"/>
        </w:numPr>
      </w:pPr>
      <w:r w:rsidRPr="006774D6">
        <w:t>A c</w:t>
      </w:r>
      <w:r w:rsidR="00913099" w:rsidRPr="006774D6">
        <w:t xml:space="preserve">opy </w:t>
      </w:r>
      <w:r w:rsidRPr="006774D6">
        <w:t xml:space="preserve">of </w:t>
      </w:r>
      <w:r w:rsidR="00913099" w:rsidRPr="006774D6">
        <w:t xml:space="preserve">the </w:t>
      </w:r>
      <w:r w:rsidRPr="006774D6">
        <w:t>Scatter Plot with fitted regression line.</w:t>
      </w:r>
      <w:r w:rsidR="000D5F13" w:rsidRPr="000D5F13">
        <w:t xml:space="preserve"> </w:t>
      </w:r>
      <w:r w:rsidR="00AD5CD9">
        <w:t xml:space="preserve">The graph will have </w:t>
      </w:r>
      <w:r w:rsidR="00AD5CD9" w:rsidRPr="004B7614">
        <w:rPr>
          <w:b/>
        </w:rPr>
        <w:t>appropriate labels</w:t>
      </w:r>
      <w:r w:rsidR="00AD5CD9">
        <w:t>, including the correct units of measurement.</w:t>
      </w:r>
    </w:p>
    <w:p w:rsidR="00716A2B" w:rsidRDefault="00053B18" w:rsidP="00AB11BC">
      <w:pPr>
        <w:pStyle w:val="ListParagraph"/>
        <w:numPr>
          <w:ilvl w:val="0"/>
          <w:numId w:val="1"/>
        </w:numPr>
      </w:pPr>
      <w:r>
        <w:t xml:space="preserve"> </w:t>
      </w:r>
      <w:r w:rsidR="000D5F13">
        <w:t>Would</w:t>
      </w:r>
      <w:r w:rsidR="000D5F13" w:rsidRPr="000D5F13">
        <w:t xml:space="preserve"> </w:t>
      </w:r>
      <w:r w:rsidR="00661745">
        <w:t xml:space="preserve">the </w:t>
      </w:r>
      <w:r w:rsidR="00B41097">
        <w:t xml:space="preserve">linear </w:t>
      </w:r>
      <w:r w:rsidR="00661745">
        <w:t>regression equation</w:t>
      </w:r>
      <w:r w:rsidR="000D5F13" w:rsidRPr="006774D6">
        <w:t xml:space="preserve"> give a good prediction of the </w:t>
      </w:r>
      <w:r w:rsidR="000D5F13">
        <w:t>foot length of a person who is 42 years old</w:t>
      </w:r>
      <w:r w:rsidR="000D5F13" w:rsidRPr="006774D6">
        <w:t>?</w:t>
      </w:r>
      <w:r w:rsidR="000D5F13">
        <w:t xml:space="preserve"> </w:t>
      </w:r>
      <w:r w:rsidR="000D5F13" w:rsidRPr="006774D6">
        <w:t>Explain why or why not</w:t>
      </w:r>
      <w:r w:rsidR="00A13114">
        <w:t>.</w:t>
      </w:r>
    </w:p>
    <w:p w:rsidR="00716A2B" w:rsidRDefault="00716A2B" w:rsidP="00E27325">
      <w:pPr>
        <w:rPr>
          <w:u w:val="single"/>
        </w:rPr>
      </w:pPr>
    </w:p>
    <w:p w:rsidR="00E27325" w:rsidRPr="00E27325" w:rsidRDefault="00E27325" w:rsidP="00E27325">
      <w:pPr>
        <w:rPr>
          <w:u w:val="single"/>
        </w:rPr>
      </w:pPr>
      <w:r w:rsidRPr="00E27325">
        <w:rPr>
          <w:u w:val="single"/>
        </w:rPr>
        <w:t>Part 4: Wrapping up</w:t>
      </w:r>
    </w:p>
    <w:p w:rsidR="00716A2B" w:rsidRDefault="00716A2B" w:rsidP="00716A2B">
      <w:r>
        <w:t>Read back through the assignment and double check that you have completed each part.  Make sure your document file is neat, orderly, and easy to follow.  Make sure your name is on your assignment.</w:t>
      </w:r>
    </w:p>
    <w:p w:rsidR="00716A2B" w:rsidRDefault="00716A2B" w:rsidP="00716A2B">
      <w:r>
        <w:t>Print your document and turn it in by the posted due date.</w:t>
      </w:r>
    </w:p>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3D0730" w:rsidRDefault="003D0730" w:rsidP="00EE323A"/>
    <w:p w:rsidR="00230231" w:rsidRDefault="00230231" w:rsidP="00EE323A"/>
    <w:p w:rsidR="003D0730" w:rsidRDefault="003D0730" w:rsidP="00EE323A"/>
    <w:p w:rsidR="003D0730" w:rsidRDefault="003D0730" w:rsidP="00EE323A"/>
    <w:p w:rsidR="003D0730" w:rsidRPr="00ED0666" w:rsidRDefault="00ED0666" w:rsidP="00EE323A">
      <w:pPr>
        <w:rPr>
          <w:sz w:val="16"/>
          <w:szCs w:val="16"/>
        </w:rPr>
      </w:pPr>
      <w:r w:rsidRPr="00ED0666">
        <w:rPr>
          <w:sz w:val="16"/>
          <w:szCs w:val="16"/>
        </w:rPr>
        <w:t>Last updated August 2014</w:t>
      </w:r>
    </w:p>
    <w:sectPr w:rsidR="003D0730" w:rsidRPr="00ED0666" w:rsidSect="005D450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4F5D" w:rsidRDefault="00544F5D" w:rsidP="006774D6">
      <w:pPr>
        <w:spacing w:after="0" w:line="240" w:lineRule="auto"/>
      </w:pPr>
      <w:r>
        <w:separator/>
      </w:r>
    </w:p>
  </w:endnote>
  <w:endnote w:type="continuationSeparator" w:id="0">
    <w:p w:rsidR="00544F5D" w:rsidRDefault="00544F5D" w:rsidP="006774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4F5D" w:rsidRDefault="00544F5D" w:rsidP="006774D6">
      <w:pPr>
        <w:spacing w:after="0" w:line="240" w:lineRule="auto"/>
      </w:pPr>
      <w:r>
        <w:separator/>
      </w:r>
    </w:p>
  </w:footnote>
  <w:footnote w:type="continuationSeparator" w:id="0">
    <w:p w:rsidR="00544F5D" w:rsidRDefault="00544F5D" w:rsidP="006774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D40C1C"/>
    <w:multiLevelType w:val="hybridMultilevel"/>
    <w:tmpl w:val="CF0ECDD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4B3E5713"/>
    <w:multiLevelType w:val="hybridMultilevel"/>
    <w:tmpl w:val="E69EC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F4B7223"/>
    <w:multiLevelType w:val="hybridMultilevel"/>
    <w:tmpl w:val="E69EC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E226D4"/>
    <w:multiLevelType w:val="hybridMultilevel"/>
    <w:tmpl w:val="E69EC9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7443FD7"/>
    <w:multiLevelType w:val="hybridMultilevel"/>
    <w:tmpl w:val="E69EC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C31BEA"/>
    <w:rsid w:val="00001DCF"/>
    <w:rsid w:val="00053A12"/>
    <w:rsid w:val="00053B18"/>
    <w:rsid w:val="0005539E"/>
    <w:rsid w:val="0008252C"/>
    <w:rsid w:val="000B414B"/>
    <w:rsid w:val="000C6B6F"/>
    <w:rsid w:val="000D5F13"/>
    <w:rsid w:val="000F4F55"/>
    <w:rsid w:val="00117830"/>
    <w:rsid w:val="00135500"/>
    <w:rsid w:val="00143741"/>
    <w:rsid w:val="001503A2"/>
    <w:rsid w:val="00152853"/>
    <w:rsid w:val="00155E7A"/>
    <w:rsid w:val="00156027"/>
    <w:rsid w:val="00191B04"/>
    <w:rsid w:val="00194595"/>
    <w:rsid w:val="001E7404"/>
    <w:rsid w:val="00230231"/>
    <w:rsid w:val="00231CFA"/>
    <w:rsid w:val="00293783"/>
    <w:rsid w:val="002B2593"/>
    <w:rsid w:val="002D252E"/>
    <w:rsid w:val="0030142B"/>
    <w:rsid w:val="003150BA"/>
    <w:rsid w:val="00320585"/>
    <w:rsid w:val="00396CB2"/>
    <w:rsid w:val="003D0730"/>
    <w:rsid w:val="003E1B07"/>
    <w:rsid w:val="003E4C6A"/>
    <w:rsid w:val="004035C2"/>
    <w:rsid w:val="00410609"/>
    <w:rsid w:val="00412FA0"/>
    <w:rsid w:val="00432DAA"/>
    <w:rsid w:val="00456037"/>
    <w:rsid w:val="00462613"/>
    <w:rsid w:val="00490A60"/>
    <w:rsid w:val="004B7614"/>
    <w:rsid w:val="00532C32"/>
    <w:rsid w:val="00544F5D"/>
    <w:rsid w:val="00577BEB"/>
    <w:rsid w:val="005D0E07"/>
    <w:rsid w:val="005D4503"/>
    <w:rsid w:val="005E5EFF"/>
    <w:rsid w:val="00604F3A"/>
    <w:rsid w:val="00611425"/>
    <w:rsid w:val="00621EC4"/>
    <w:rsid w:val="00625A33"/>
    <w:rsid w:val="00661745"/>
    <w:rsid w:val="00672059"/>
    <w:rsid w:val="006774D6"/>
    <w:rsid w:val="00683A1B"/>
    <w:rsid w:val="006A15E1"/>
    <w:rsid w:val="006B49D1"/>
    <w:rsid w:val="006C2E89"/>
    <w:rsid w:val="006D0F4B"/>
    <w:rsid w:val="006F6E43"/>
    <w:rsid w:val="00702FB7"/>
    <w:rsid w:val="00710739"/>
    <w:rsid w:val="007111AD"/>
    <w:rsid w:val="00711F64"/>
    <w:rsid w:val="00716A2B"/>
    <w:rsid w:val="00723B90"/>
    <w:rsid w:val="00726F7A"/>
    <w:rsid w:val="0082147C"/>
    <w:rsid w:val="00825960"/>
    <w:rsid w:val="00842FD0"/>
    <w:rsid w:val="008524F4"/>
    <w:rsid w:val="00853A02"/>
    <w:rsid w:val="00862FE4"/>
    <w:rsid w:val="008644A7"/>
    <w:rsid w:val="00874DEA"/>
    <w:rsid w:val="009016CF"/>
    <w:rsid w:val="00913099"/>
    <w:rsid w:val="0095423F"/>
    <w:rsid w:val="00984325"/>
    <w:rsid w:val="009C04DF"/>
    <w:rsid w:val="00A13114"/>
    <w:rsid w:val="00A16176"/>
    <w:rsid w:val="00A403EA"/>
    <w:rsid w:val="00A521F8"/>
    <w:rsid w:val="00A70F0E"/>
    <w:rsid w:val="00AB11BC"/>
    <w:rsid w:val="00AD5CD9"/>
    <w:rsid w:val="00B04B65"/>
    <w:rsid w:val="00B2454D"/>
    <w:rsid w:val="00B329BE"/>
    <w:rsid w:val="00B41097"/>
    <w:rsid w:val="00B4780C"/>
    <w:rsid w:val="00B968F7"/>
    <w:rsid w:val="00BA3A6A"/>
    <w:rsid w:val="00BB1762"/>
    <w:rsid w:val="00BB3E32"/>
    <w:rsid w:val="00C31BEA"/>
    <w:rsid w:val="00C5375E"/>
    <w:rsid w:val="00C559A7"/>
    <w:rsid w:val="00CA2EFC"/>
    <w:rsid w:val="00CA539C"/>
    <w:rsid w:val="00CB1457"/>
    <w:rsid w:val="00CD122B"/>
    <w:rsid w:val="00CD6914"/>
    <w:rsid w:val="00D21765"/>
    <w:rsid w:val="00D40ABA"/>
    <w:rsid w:val="00D4112D"/>
    <w:rsid w:val="00D5236C"/>
    <w:rsid w:val="00D66B13"/>
    <w:rsid w:val="00D93B18"/>
    <w:rsid w:val="00DA3970"/>
    <w:rsid w:val="00DC199B"/>
    <w:rsid w:val="00DF3820"/>
    <w:rsid w:val="00DF5AEF"/>
    <w:rsid w:val="00E27325"/>
    <w:rsid w:val="00E27B66"/>
    <w:rsid w:val="00E45FFD"/>
    <w:rsid w:val="00E679E8"/>
    <w:rsid w:val="00E67B2B"/>
    <w:rsid w:val="00E85EBB"/>
    <w:rsid w:val="00EC2E72"/>
    <w:rsid w:val="00ED0666"/>
    <w:rsid w:val="00ED5FA9"/>
    <w:rsid w:val="00EE323A"/>
    <w:rsid w:val="00EE5AF5"/>
    <w:rsid w:val="00F00A8C"/>
    <w:rsid w:val="00F07B71"/>
    <w:rsid w:val="00F175C6"/>
    <w:rsid w:val="00F45A04"/>
    <w:rsid w:val="00F72BB4"/>
    <w:rsid w:val="00F77AFC"/>
    <w:rsid w:val="00F96CE8"/>
    <w:rsid w:val="00FD2EE5"/>
    <w:rsid w:val="00FF19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450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3099"/>
    <w:pPr>
      <w:ind w:left="720"/>
      <w:contextualSpacing/>
    </w:pPr>
  </w:style>
  <w:style w:type="paragraph" w:styleId="Header">
    <w:name w:val="header"/>
    <w:basedOn w:val="Normal"/>
    <w:link w:val="HeaderChar"/>
    <w:uiPriority w:val="99"/>
    <w:semiHidden/>
    <w:unhideWhenUsed/>
    <w:rsid w:val="006774D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774D6"/>
  </w:style>
  <w:style w:type="paragraph" w:styleId="Footer">
    <w:name w:val="footer"/>
    <w:basedOn w:val="Normal"/>
    <w:link w:val="FooterChar"/>
    <w:uiPriority w:val="99"/>
    <w:semiHidden/>
    <w:unhideWhenUsed/>
    <w:rsid w:val="006774D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774D6"/>
  </w:style>
</w:styles>
</file>

<file path=word/webSettings.xml><?xml version="1.0" encoding="utf-8"?>
<w:webSettings xmlns:r="http://schemas.openxmlformats.org/officeDocument/2006/relationships" xmlns:w="http://schemas.openxmlformats.org/wordprocessingml/2006/main">
  <w:divs>
    <w:div w:id="406078554">
      <w:bodyDiv w:val="1"/>
      <w:marLeft w:val="0"/>
      <w:marRight w:val="0"/>
      <w:marTop w:val="0"/>
      <w:marBottom w:val="0"/>
      <w:divBdr>
        <w:top w:val="none" w:sz="0" w:space="0" w:color="auto"/>
        <w:left w:val="none" w:sz="0" w:space="0" w:color="auto"/>
        <w:bottom w:val="none" w:sz="0" w:space="0" w:color="auto"/>
        <w:right w:val="none" w:sz="0" w:space="0" w:color="auto"/>
      </w:divBdr>
    </w:div>
    <w:div w:id="1021014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47</TotalTime>
  <Pages>3</Pages>
  <Words>1021</Words>
  <Characters>5826</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SLCC</Company>
  <LinksUpToDate>false</LinksUpToDate>
  <CharactersWithSpaces>6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santist</dc:creator>
  <cp:lastModifiedBy>bsantist</cp:lastModifiedBy>
  <cp:revision>69</cp:revision>
  <dcterms:created xsi:type="dcterms:W3CDTF">2013-02-01T18:37:00Z</dcterms:created>
  <dcterms:modified xsi:type="dcterms:W3CDTF">2014-08-07T22:55:00Z</dcterms:modified>
</cp:coreProperties>
</file>